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260" r:id="rId3"/>
    <p:sldId id="257" r:id="rId4"/>
    <p:sldId id="262" r:id="rId5"/>
    <p:sldId id="263" r:id="rId6"/>
    <p:sldId id="261" r:id="rId7"/>
    <p:sldId id="258" r:id="rId8"/>
    <p:sldId id="25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50" d="100"/>
          <a:sy n="150" d="100"/>
        </p:scale>
        <p:origin x="336" y="3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129" d="100"/>
          <a:sy n="129" d="100"/>
        </p:scale>
        <p:origin x="-433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D811D-0C75-514B-82C3-D85459426476}" type="datetimeFigureOut">
              <a:rPr lang="en-US" smtClean="0"/>
              <a:t>7/11/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5765F-7B79-BE4C-AEBE-7FA21D1B55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5765F-7B79-BE4C-AEBE-7FA21D1B55F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671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6741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34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319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925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960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209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94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77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158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7957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211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B58FE-A0CE-A14C-9D3B-3409446C3BF4}" type="datetimeFigureOut">
              <a:rPr lang="en-US" smtClean="0"/>
              <a:t>7/11/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A9082-211A-D547-8918-2A5E3D74F3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81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024" y="1781215"/>
            <a:ext cx="3657980" cy="3658107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-6142643" y="3066053"/>
            <a:ext cx="3649172" cy="912331"/>
            <a:chOff x="646421" y="1353727"/>
            <a:chExt cx="3649172" cy="912331"/>
          </a:xfrm>
        </p:grpSpPr>
        <p:sp>
          <p:nvSpPr>
            <p:cNvPr id="5" name="Rectangle 4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27" y="2701151"/>
            <a:ext cx="3649172" cy="912331"/>
            <a:chOff x="646421" y="1353727"/>
            <a:chExt cx="3649172" cy="912331"/>
          </a:xfrm>
        </p:grpSpPr>
        <p:sp>
          <p:nvSpPr>
            <p:cNvPr id="11" name="Rectangle 1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024" y="4525813"/>
            <a:ext cx="3649172" cy="912331"/>
            <a:chOff x="646421" y="1353727"/>
            <a:chExt cx="3649172" cy="912331"/>
          </a:xfrm>
        </p:grpSpPr>
        <p:sp>
          <p:nvSpPr>
            <p:cNvPr id="16" name="Rectangle 15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024" y="3613482"/>
            <a:ext cx="3649172" cy="912331"/>
            <a:chOff x="646421" y="1353727"/>
            <a:chExt cx="3649172" cy="912331"/>
          </a:xfrm>
        </p:grpSpPr>
        <p:sp>
          <p:nvSpPr>
            <p:cNvPr id="21" name="Rectangle 20"/>
            <p:cNvSpPr/>
            <p:nvPr/>
          </p:nvSpPr>
          <p:spPr>
            <a:xfrm>
              <a:off x="646421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58714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1007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83300" y="1353727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5" name="Explosion 1 24"/>
          <p:cNvSpPr/>
          <p:nvPr/>
        </p:nvSpPr>
        <p:spPr>
          <a:xfrm>
            <a:off x="129283" y="187920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xplosion 1 25"/>
          <p:cNvSpPr/>
          <p:nvPr/>
        </p:nvSpPr>
        <p:spPr>
          <a:xfrm>
            <a:off x="1041276" y="2792119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Explosion 1 26"/>
          <p:cNvSpPr/>
          <p:nvPr/>
        </p:nvSpPr>
        <p:spPr>
          <a:xfrm>
            <a:off x="1953869" y="3705335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Explosion 1 27"/>
          <p:cNvSpPr/>
          <p:nvPr/>
        </p:nvSpPr>
        <p:spPr>
          <a:xfrm>
            <a:off x="2865862" y="4617960"/>
            <a:ext cx="730075" cy="730100"/>
          </a:xfrm>
          <a:prstGeom prst="irregularSeal1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41276" y="1879200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953869" y="1879200"/>
            <a:ext cx="1642068" cy="707886"/>
            <a:chOff x="2562266" y="1444107"/>
            <a:chExt cx="1642068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2562266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74259" y="1444107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53869" y="2783346"/>
            <a:ext cx="1642068" cy="707886"/>
            <a:chOff x="2562266" y="1443529"/>
            <a:chExt cx="1642068" cy="707886"/>
          </a:xfrm>
        </p:grpSpPr>
        <p:sp>
          <p:nvSpPr>
            <p:cNvPr id="34" name="TextBox 3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0486" y="4635967"/>
            <a:ext cx="2554661" cy="707886"/>
            <a:chOff x="585280" y="4045076"/>
            <a:chExt cx="2554661" cy="707886"/>
          </a:xfrm>
        </p:grpSpPr>
        <p:sp>
          <p:nvSpPr>
            <p:cNvPr id="38" name="TextBox 37"/>
            <p:cNvSpPr txBox="1"/>
            <p:nvPr/>
          </p:nvSpPr>
          <p:spPr>
            <a:xfrm>
              <a:off x="585280" y="4045076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497873" y="4045076"/>
              <a:ext cx="1642068" cy="707886"/>
              <a:chOff x="1497873" y="4045076"/>
              <a:chExt cx="1642068" cy="707886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497873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09866" y="40450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-3823447" y="3438564"/>
            <a:ext cx="1642068" cy="707886"/>
            <a:chOff x="2562266" y="1443529"/>
            <a:chExt cx="1642068" cy="707886"/>
          </a:xfrm>
        </p:grpSpPr>
        <p:sp>
          <p:nvSpPr>
            <p:cNvPr id="43" name="TextBox 42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0486" y="27833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2865862" y="372054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0</a:t>
            </a:r>
            <a:endParaRPr lang="en-GB" sz="4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271835" y="1781215"/>
            <a:ext cx="1825789" cy="3658107"/>
            <a:chOff x="4076553" y="129288"/>
            <a:chExt cx="1825789" cy="3658107"/>
          </a:xfrm>
        </p:grpSpPr>
        <p:sp>
          <p:nvSpPr>
            <p:cNvPr id="47" name="Rectangle 46"/>
            <p:cNvSpPr/>
            <p:nvPr/>
          </p:nvSpPr>
          <p:spPr>
            <a:xfrm>
              <a:off x="4076553" y="129288"/>
              <a:ext cx="1825789" cy="3658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76553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88846" y="136893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077756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990049" y="1049224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076553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988846" y="2873886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076553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8846" y="1961555"/>
              <a:ext cx="912293" cy="912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Explosion 1 67"/>
            <p:cNvSpPr/>
            <p:nvPr/>
          </p:nvSpPr>
          <p:spPr>
            <a:xfrm>
              <a:off x="4167812" y="227273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Explosion 1 68"/>
            <p:cNvSpPr/>
            <p:nvPr/>
          </p:nvSpPr>
          <p:spPr>
            <a:xfrm>
              <a:off x="4167812" y="2053408"/>
              <a:ext cx="730075" cy="730100"/>
            </a:xfrm>
            <a:prstGeom prst="irregularSeal1">
              <a:avLst/>
            </a:prstGeom>
            <a:solidFill>
              <a:schemeClr val="tx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079805" y="227273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67812" y="2980642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69015" y="1149024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081008" y="206861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91" name="Explosion 1 90"/>
            <p:cNvSpPr/>
            <p:nvPr/>
          </p:nvSpPr>
          <p:spPr>
            <a:xfrm>
              <a:off x="5081008" y="1140192"/>
              <a:ext cx="730075" cy="730100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Explosion 1 91"/>
            <p:cNvSpPr/>
            <p:nvPr/>
          </p:nvSpPr>
          <p:spPr>
            <a:xfrm>
              <a:off x="5081008" y="2981538"/>
              <a:ext cx="730075" cy="730100"/>
            </a:xfrm>
            <a:prstGeom prst="irregularSeal1">
              <a:avLst/>
            </a:prstGeom>
            <a:solidFill>
              <a:schemeClr val="tx1">
                <a:alpha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3888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Equation" r:id="rId3" imgW="114300" imgH="165100" progId="Equation.DSMT4">
                    <p:embed/>
                  </p:oleObj>
                </mc:Choice>
                <mc:Fallback>
                  <p:oleObj name="Equation" r:id="rId3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610204" y="3205126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 smtClean="0"/>
              <a:t>=</a:t>
            </a:r>
            <a:endParaRPr lang="en-GB" sz="4000" dirty="0"/>
          </a:p>
        </p:txBody>
      </p:sp>
      <p:sp>
        <p:nvSpPr>
          <p:cNvPr id="93" name="TextBox 92"/>
          <p:cNvSpPr txBox="1"/>
          <p:nvPr/>
        </p:nvSpPr>
        <p:spPr>
          <a:xfrm>
            <a:off x="3448050" y="3084621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498775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/>
                <a:cs typeface="Times New Roman"/>
              </a:rPr>
              <a:t>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53530" y="5796462"/>
            <a:ext cx="730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Γ</a:t>
            </a:r>
            <a:endParaRPr lang="en-GB" sz="4000" b="1" dirty="0">
              <a:latin typeface="Times New Roman"/>
              <a:cs typeface="Times New Roman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76755" y="5796462"/>
            <a:ext cx="83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 smtClean="0">
                <a:latin typeface="Times New Roman"/>
                <a:cs typeface="Times New Roman"/>
              </a:rPr>
              <a:t>S</a:t>
            </a:r>
            <a:r>
              <a:rPr lang="en-GB" sz="4000" b="1" baseline="-25000" dirty="0" err="1" smtClean="0">
                <a:latin typeface="Times New Roman"/>
                <a:cs typeface="Times New Roman"/>
              </a:rPr>
              <a:t>bl</a:t>
            </a:r>
            <a:endParaRPr lang="en-GB" sz="40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790273" y="1780037"/>
            <a:ext cx="3052762" cy="3658107"/>
            <a:chOff x="3790273" y="1780037"/>
            <a:chExt cx="3052762" cy="3658107"/>
          </a:xfrm>
        </p:grpSpPr>
        <p:grpSp>
          <p:nvGrpSpPr>
            <p:cNvPr id="3" name="Group 2"/>
            <p:cNvGrpSpPr/>
            <p:nvPr/>
          </p:nvGrpSpPr>
          <p:grpSpPr>
            <a:xfrm>
              <a:off x="3790273" y="1780037"/>
              <a:ext cx="3024964" cy="3658107"/>
              <a:chOff x="6260978" y="1597390"/>
              <a:chExt cx="3024964" cy="365810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6403367" y="1597390"/>
                <a:ext cx="2740633" cy="365810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403968" y="1604995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771054" y="1604995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405171" y="2517326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772257" y="2517326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6403968" y="4341988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771054" y="4341988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403968" y="3429657"/>
                <a:ext cx="1365883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771054" y="3429657"/>
                <a:ext cx="1377705" cy="912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091665" y="1695375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723377" y="445634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24580" y="2601667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091665" y="3537899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 smtClean="0"/>
                  <a:t>0</a:t>
                </a:r>
                <a:endParaRPr lang="en-GB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724580" y="171467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091665" y="2604426"/>
                <a:ext cx="7300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1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260978" y="353789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-25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630169" y="4456349"/>
                <a:ext cx="165577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000" dirty="0"/>
                  <a:t>e</a:t>
                </a:r>
                <a:r>
                  <a:rPr lang="en-GB" sz="4000" baseline="30000" dirty="0" smtClean="0"/>
                  <a:t>-</a:t>
                </a:r>
                <a:r>
                  <a:rPr lang="en-GB" sz="4000" baseline="30000" dirty="0" err="1" smtClean="0"/>
                  <a:t>jωΔt</a:t>
                </a:r>
                <a:endParaRPr lang="en-GB" sz="4000" baseline="30000" dirty="0"/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6241900" y="4768250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 smtClean="0"/>
                <a:t>2</a:t>
              </a:r>
              <a:endParaRPr lang="en-GB" sz="2400" baseline="-25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852401" y="3842444"/>
              <a:ext cx="601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aseline="-25000" dirty="0"/>
                <a:t>1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71778" y="1016968"/>
            <a:ext cx="874001" cy="583786"/>
            <a:chOff x="114224" y="983986"/>
            <a:chExt cx="874001" cy="583786"/>
          </a:xfrm>
        </p:grpSpPr>
        <p:pic>
          <p:nvPicPr>
            <p:cNvPr id="51" name="Picture 50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53" name="Straight Connector 52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Explosion 1 98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862610" y="1016968"/>
            <a:ext cx="874001" cy="583786"/>
            <a:chOff x="114224" y="983986"/>
            <a:chExt cx="874001" cy="583786"/>
          </a:xfrm>
        </p:grpSpPr>
        <p:pic>
          <p:nvPicPr>
            <p:cNvPr id="101" name="Picture 100" descr="Boat.png"/>
            <p:cNvPicPr>
              <a:picLocks noChangeAspect="1"/>
            </p:cNvPicPr>
            <p:nvPr/>
          </p:nvPicPr>
          <p:blipFill>
            <a:blip r:embed="rId5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2" name="Straight Connector 101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Explosion 1 102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0317" y="1016968"/>
            <a:ext cx="874001" cy="583786"/>
            <a:chOff x="114224" y="983986"/>
            <a:chExt cx="874001" cy="583786"/>
          </a:xfrm>
        </p:grpSpPr>
        <p:pic>
          <p:nvPicPr>
            <p:cNvPr id="105" name="Picture 104" descr="Boat.png"/>
            <p:cNvPicPr>
              <a:picLocks noChangeAspect="1"/>
            </p:cNvPicPr>
            <p:nvPr/>
          </p:nvPicPr>
          <p:blipFill>
            <a:blip r:embed="rId5">
              <a:alphaModFix am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06" name="Straight Connector 105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Explosion 1 106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27" y="1016968"/>
            <a:ext cx="874001" cy="583786"/>
            <a:chOff x="114224" y="983986"/>
            <a:chExt cx="874001" cy="583786"/>
          </a:xfrm>
        </p:grpSpPr>
        <p:pic>
          <p:nvPicPr>
            <p:cNvPr id="109" name="Picture 108" descr="Boat.png"/>
            <p:cNvPicPr>
              <a:picLocks noChangeAspect="1"/>
            </p:cNvPicPr>
            <p:nvPr/>
          </p:nvPicPr>
          <p:blipFill>
            <a:blip r:embed="rId5">
              <a:alphaModFix amt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10" name="Straight Connector 109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Explosion 1 110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8195589" y="1143552"/>
            <a:ext cx="874001" cy="583786"/>
            <a:chOff x="114224" y="983986"/>
            <a:chExt cx="874001" cy="583786"/>
          </a:xfrm>
        </p:grpSpPr>
        <p:pic>
          <p:nvPicPr>
            <p:cNvPr id="134" name="Picture 133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5" name="Straight Connector 134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Explosion 1 135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7273131" y="1128366"/>
            <a:ext cx="874001" cy="583786"/>
            <a:chOff x="114224" y="983986"/>
            <a:chExt cx="874001" cy="583786"/>
          </a:xfrm>
        </p:grpSpPr>
        <p:pic>
          <p:nvPicPr>
            <p:cNvPr id="138" name="Picture 137" descr="Boa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45022" y="983986"/>
              <a:ext cx="743203" cy="583786"/>
            </a:xfrm>
            <a:prstGeom prst="rect">
              <a:avLst/>
            </a:prstGeom>
          </p:spPr>
        </p:pic>
        <p:cxnSp>
          <p:nvCxnSpPr>
            <p:cNvPr id="139" name="Straight Connector 138"/>
            <p:cNvCxnSpPr/>
            <p:nvPr/>
          </p:nvCxnSpPr>
          <p:spPr>
            <a:xfrm flipH="1" flipV="1">
              <a:off x="157435" y="1477526"/>
              <a:ext cx="199823" cy="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Explosion 1 139"/>
            <p:cNvSpPr/>
            <p:nvPr/>
          </p:nvSpPr>
          <p:spPr>
            <a:xfrm>
              <a:off x="114224" y="1402463"/>
              <a:ext cx="150118" cy="150123"/>
            </a:xfrm>
            <a:prstGeom prst="irregularSeal1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270579" y="420652"/>
            <a:ext cx="1796459" cy="598972"/>
            <a:chOff x="7270579" y="420652"/>
            <a:chExt cx="1796459" cy="598972"/>
          </a:xfrm>
        </p:grpSpPr>
        <p:grpSp>
          <p:nvGrpSpPr>
            <p:cNvPr id="141" name="Group 140"/>
            <p:cNvGrpSpPr/>
            <p:nvPr/>
          </p:nvGrpSpPr>
          <p:grpSpPr>
            <a:xfrm>
              <a:off x="8193037" y="435838"/>
              <a:ext cx="874001" cy="583786"/>
              <a:chOff x="114224" y="983986"/>
              <a:chExt cx="874001" cy="583786"/>
            </a:xfrm>
          </p:grpSpPr>
          <p:pic>
            <p:nvPicPr>
              <p:cNvPr id="142" name="Picture 141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3" name="Straight Connector 142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Explosion 1 143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7270579" y="420652"/>
              <a:ext cx="874001" cy="583786"/>
              <a:chOff x="114224" y="983986"/>
              <a:chExt cx="874001" cy="583786"/>
            </a:xfrm>
          </p:grpSpPr>
          <p:pic>
            <p:nvPicPr>
              <p:cNvPr id="146" name="Picture 145" descr="Boat.png"/>
              <p:cNvPicPr>
                <a:picLocks noChangeAspect="1"/>
              </p:cNvPicPr>
              <p:nvPr/>
            </p:nvPicPr>
            <p:blipFill>
              <a:blip r:embed="rId5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Explosion 1 147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5632449" y="636763"/>
            <a:ext cx="1638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1: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652209" y="1327634"/>
            <a:ext cx="1749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Experiment 2: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31086" y="3724225"/>
            <a:ext cx="1642068" cy="707886"/>
            <a:chOff x="2562266" y="1443529"/>
            <a:chExt cx="1642068" cy="707886"/>
          </a:xfrm>
        </p:grpSpPr>
        <p:sp>
          <p:nvSpPr>
            <p:cNvPr id="124" name="TextBox 123"/>
            <p:cNvSpPr txBox="1"/>
            <p:nvPr/>
          </p:nvSpPr>
          <p:spPr>
            <a:xfrm>
              <a:off x="2562266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474259" y="1443529"/>
              <a:ext cx="73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 smtClean="0"/>
                <a:t>0</a:t>
              </a:r>
              <a:endParaRPr lang="en-GB" sz="4000" dirty="0"/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38024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951520" y="1787642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/>
          <p:cNvSpPr/>
          <p:nvPr/>
        </p:nvSpPr>
        <p:spPr>
          <a:xfrm>
            <a:off x="1859485" y="1788820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9" name="Rectangle 128"/>
          <p:cNvSpPr/>
          <p:nvPr/>
        </p:nvSpPr>
        <p:spPr>
          <a:xfrm>
            <a:off x="2770287" y="1780037"/>
            <a:ext cx="912293" cy="91233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88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39227" y="694728"/>
            <a:ext cx="874001" cy="906026"/>
            <a:chOff x="39227" y="694728"/>
            <a:chExt cx="874001" cy="906026"/>
          </a:xfrm>
        </p:grpSpPr>
        <p:grpSp>
          <p:nvGrpSpPr>
            <p:cNvPr id="16" name="Group 15"/>
            <p:cNvGrpSpPr/>
            <p:nvPr/>
          </p:nvGrpSpPr>
          <p:grpSpPr>
            <a:xfrm>
              <a:off x="39227" y="1016968"/>
              <a:ext cx="874001" cy="583786"/>
              <a:chOff x="114224" y="983986"/>
              <a:chExt cx="874001" cy="583786"/>
            </a:xfrm>
          </p:grpSpPr>
          <p:pic>
            <p:nvPicPr>
              <p:cNvPr id="17" name="Picture 16" descr="Boat.png"/>
              <p:cNvPicPr>
                <a:picLocks noChangeAspect="1"/>
              </p:cNvPicPr>
              <p:nvPr/>
            </p:nvPicPr>
            <p:blipFill>
              <a:blip r:embed="rId2">
                <a:alphaModFix amt="2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xplosion 1 18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70025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1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349416" y="694728"/>
            <a:ext cx="874001" cy="906026"/>
            <a:chOff x="3705924" y="694728"/>
            <a:chExt cx="874001" cy="906026"/>
          </a:xfrm>
        </p:grpSpPr>
        <p:grpSp>
          <p:nvGrpSpPr>
            <p:cNvPr id="4" name="Group 3"/>
            <p:cNvGrpSpPr/>
            <p:nvPr/>
          </p:nvGrpSpPr>
          <p:grpSpPr>
            <a:xfrm>
              <a:off x="3705924" y="1016968"/>
              <a:ext cx="874001" cy="583786"/>
              <a:chOff x="114224" y="983986"/>
              <a:chExt cx="874001" cy="583786"/>
            </a:xfrm>
          </p:grpSpPr>
          <p:pic>
            <p:nvPicPr>
              <p:cNvPr id="5" name="Picture 4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6" name="Straight Connector 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Explosion 1 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6722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4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12687" y="694728"/>
            <a:ext cx="874001" cy="906026"/>
            <a:chOff x="2483691" y="694728"/>
            <a:chExt cx="874001" cy="906026"/>
          </a:xfrm>
        </p:grpSpPr>
        <p:grpSp>
          <p:nvGrpSpPr>
            <p:cNvPr id="8" name="Group 7"/>
            <p:cNvGrpSpPr/>
            <p:nvPr/>
          </p:nvGrpSpPr>
          <p:grpSpPr>
            <a:xfrm>
              <a:off x="2483691" y="1016968"/>
              <a:ext cx="874001" cy="583786"/>
              <a:chOff x="114224" y="983986"/>
              <a:chExt cx="874001" cy="583786"/>
            </a:xfrm>
          </p:grpSpPr>
          <p:pic>
            <p:nvPicPr>
              <p:cNvPr id="9" name="Picture 8" descr="Boat.png"/>
              <p:cNvPicPr>
                <a:picLocks noChangeAspect="1"/>
              </p:cNvPicPr>
              <p:nvPr/>
            </p:nvPicPr>
            <p:blipFill>
              <a:blip r:embed="rId2">
                <a:alphaModFix amt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Explosion 1 1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14489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3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957" y="694728"/>
            <a:ext cx="874001" cy="906026"/>
            <a:chOff x="1261459" y="694728"/>
            <a:chExt cx="874001" cy="906026"/>
          </a:xfrm>
        </p:grpSpPr>
        <p:grpSp>
          <p:nvGrpSpPr>
            <p:cNvPr id="12" name="Group 11"/>
            <p:cNvGrpSpPr/>
            <p:nvPr/>
          </p:nvGrpSpPr>
          <p:grpSpPr>
            <a:xfrm>
              <a:off x="1261459" y="1016968"/>
              <a:ext cx="874001" cy="583786"/>
              <a:chOff x="114224" y="983986"/>
              <a:chExt cx="874001" cy="583786"/>
            </a:xfrm>
          </p:grpSpPr>
          <p:pic>
            <p:nvPicPr>
              <p:cNvPr id="13" name="Picture 12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Explosion 1 1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257" y="694728"/>
              <a:ext cx="5779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imes New Roman"/>
                  <a:cs typeface="Times New Roman"/>
                </a:rPr>
                <a:t>Exp. 2</a:t>
              </a:r>
              <a:endParaRPr lang="en-GB" sz="12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438" y="2416631"/>
            <a:ext cx="1720256" cy="598972"/>
            <a:chOff x="39227" y="2305233"/>
            <a:chExt cx="1720256" cy="598972"/>
          </a:xfrm>
        </p:grpSpPr>
        <p:grpSp>
          <p:nvGrpSpPr>
            <p:cNvPr id="24" name="Group 23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25" name="Picture 24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Explosion 1 26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29" name="Picture 28" descr="Boat.png"/>
              <p:cNvPicPr>
                <a:picLocks noChangeAspect="1"/>
              </p:cNvPicPr>
              <p:nvPr/>
            </p:nvPicPr>
            <p:blipFill>
              <a:blip r:embed="rId2">
                <a:alphaModFix amt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xplosion 1 30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089859" y="2416631"/>
            <a:ext cx="1720256" cy="598972"/>
            <a:chOff x="39227" y="2305233"/>
            <a:chExt cx="1720256" cy="598972"/>
          </a:xfrm>
        </p:grpSpPr>
        <p:grpSp>
          <p:nvGrpSpPr>
            <p:cNvPr id="38" name="Group 37"/>
            <p:cNvGrpSpPr/>
            <p:nvPr/>
          </p:nvGrpSpPr>
          <p:grpSpPr>
            <a:xfrm>
              <a:off x="885482" y="2320419"/>
              <a:ext cx="874001" cy="583786"/>
              <a:chOff x="114224" y="983986"/>
              <a:chExt cx="874001" cy="583786"/>
            </a:xfrm>
          </p:grpSpPr>
          <p:pic>
            <p:nvPicPr>
              <p:cNvPr id="43" name="Picture 42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Explosion 1 44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9227" y="2305233"/>
              <a:ext cx="874001" cy="583786"/>
              <a:chOff x="114224" y="983986"/>
              <a:chExt cx="874001" cy="583786"/>
            </a:xfrm>
          </p:grpSpPr>
          <p:pic>
            <p:nvPicPr>
              <p:cNvPr id="40" name="Picture 39" descr="Boat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245022" y="983986"/>
                <a:ext cx="743203" cy="583786"/>
              </a:xfrm>
              <a:prstGeom prst="rect">
                <a:avLst/>
              </a:prstGeom>
            </p:spPr>
          </p:pic>
          <p:cxnSp>
            <p:nvCxnSpPr>
              <p:cNvPr id="41" name="Straight Connector 40"/>
              <p:cNvCxnSpPr/>
              <p:nvPr/>
            </p:nvCxnSpPr>
            <p:spPr>
              <a:xfrm flipH="1" flipV="1">
                <a:off x="157435" y="1477526"/>
                <a:ext cx="199823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Explosion 1 41"/>
              <p:cNvSpPr/>
              <p:nvPr/>
            </p:nvSpPr>
            <p:spPr>
              <a:xfrm>
                <a:off x="114224" y="1402463"/>
                <a:ext cx="150118" cy="150123"/>
              </a:xfrm>
              <a:prstGeom prst="irregularSeal1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56012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1</a:t>
            </a:r>
            <a:endParaRPr lang="en-GB" sz="1200" dirty="0"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220657" y="2103825"/>
            <a:ext cx="5779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/>
                <a:cs typeface="Times New Roman"/>
              </a:rPr>
              <a:t>Exp. 2</a:t>
            </a:r>
            <a:endParaRPr lang="en-GB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64882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2730892" y="2723971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55749" y="2430842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756287" y="4222415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620818" y="5146100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59761" y="3030198"/>
            <a:ext cx="1991976" cy="646331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Subtraction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82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382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382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823" y="429861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823" y="4861438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3823" y="373579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24981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981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49811" y="4120646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49811" y="469116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577259" y="5184604"/>
            <a:ext cx="676564" cy="318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8900" y="3369159"/>
            <a:ext cx="0" cy="181863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77259" y="3364350"/>
            <a:ext cx="1543626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97304" y="30411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810833" y="7005016"/>
            <a:ext cx="146974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54421" y="3168509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6436" y="3369159"/>
            <a:ext cx="137583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3240192" y="3923755"/>
            <a:ext cx="13280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56102" y="394964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30870" y="3030198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249811" y="3090827"/>
            <a:ext cx="1926" cy="155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249811" y="2250397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122811" y="3144172"/>
            <a:ext cx="254000" cy="369332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 flipV="1">
            <a:off x="5321304" y="3369159"/>
            <a:ext cx="472595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4568234" y="3552464"/>
            <a:ext cx="0" cy="37129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20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-261711" y="1041965"/>
            <a:ext cx="9385814" cy="3964063"/>
            <a:chOff x="-261711" y="1041965"/>
            <a:chExt cx="9385814" cy="3964063"/>
          </a:xfrm>
        </p:grpSpPr>
        <p:grpSp>
          <p:nvGrpSpPr>
            <p:cNvPr id="60" name="Group 59"/>
            <p:cNvGrpSpPr/>
            <p:nvPr/>
          </p:nvGrpSpPr>
          <p:grpSpPr>
            <a:xfrm>
              <a:off x="4221084" y="2596966"/>
              <a:ext cx="423334" cy="276999"/>
              <a:chOff x="5384799" y="1166697"/>
              <a:chExt cx="423334" cy="27699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747883" y="2329238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Estimated De-blended Data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r>
                <a:rPr lang="en-GB" b="1" dirty="0" smtClean="0">
                  <a:latin typeface="Times New Roman"/>
                  <a:cs typeface="Times New Roman"/>
                </a:rPr>
                <a:t>  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257004" y="4644359"/>
              <a:ext cx="423334" cy="276999"/>
              <a:chOff x="5384799" y="1166697"/>
              <a:chExt cx="423334" cy="276999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>
                    <a:latin typeface="Times New Roman"/>
                    <a:cs typeface="Times New Roman"/>
                  </a:rPr>
                  <a:t>^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905394" y="4359697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Estimation </a:t>
              </a:r>
              <a:r>
                <a:rPr lang="en-GB" b="1" dirty="0" smtClean="0">
                  <a:latin typeface="Times New Roman"/>
                  <a:cs typeface="Times New Roman"/>
                </a:rPr>
                <a:t>N</a:t>
              </a:r>
              <a:r>
                <a:rPr lang="en-GB" b="1" baseline="-25000" dirty="0" smtClean="0">
                  <a:latin typeface="Times New Roman"/>
                  <a:cs typeface="Times New Roman"/>
                </a:rPr>
                <a:t>i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6400943" y="3720674"/>
              <a:ext cx="423334" cy="276999"/>
              <a:chOff x="5384799" y="1166697"/>
              <a:chExt cx="423334" cy="27699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5384799" y="1166697"/>
                <a:ext cx="423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baseline="30000" dirty="0" smtClean="0">
                    <a:latin typeface="Times New Roman"/>
                    <a:cs typeface="Times New Roman"/>
                  </a:rPr>
                  <a:t>_</a:t>
                </a:r>
                <a:endParaRPr lang="en-GB" b="1" baseline="30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444065" y="1346200"/>
                <a:ext cx="177800" cy="974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05394" y="379687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Thresholding </a:t>
              </a:r>
              <a:r>
                <a:rPr lang="en-GB" b="1" dirty="0" smtClean="0">
                  <a:latin typeface="Times New Roman"/>
                  <a:cs typeface="Times New Roman"/>
                </a:rPr>
                <a:t>P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47883" y="4342763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61711" y="1041965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261711" y="1604785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Pseudo-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ps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61711" y="2453510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Sort in CR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5394" y="3234057"/>
              <a:ext cx="1991976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F-K-Filtering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4277" y="1426691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4277" y="2274329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901382" y="3618905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01382" y="4189422"/>
              <a:ext cx="0" cy="170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1"/>
            </p:cNvCxnSpPr>
            <p:nvPr/>
          </p:nvCxnSpPr>
          <p:spPr>
            <a:xfrm flipH="1">
              <a:off x="2232877" y="4682863"/>
              <a:ext cx="2672517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132127" y="2327824"/>
              <a:ext cx="1991976" cy="646331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Deblended Data </a:t>
              </a:r>
              <a:r>
                <a:rPr lang="en-GB" b="1" dirty="0" err="1" smtClean="0">
                  <a:latin typeface="Times New Roman"/>
                  <a:cs typeface="Times New Roman"/>
                </a:rPr>
                <a:t>P</a:t>
              </a:r>
              <a:r>
                <a:rPr lang="en-GB" b="1" baseline="-25000" dirty="0" err="1" smtClean="0">
                  <a:latin typeface="Times New Roman"/>
                  <a:cs typeface="Times New Roman"/>
                </a:rPr>
                <a:t>debl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905394" y="2450509"/>
              <a:ext cx="1991976" cy="377255"/>
              <a:chOff x="4294121" y="3130066"/>
              <a:chExt cx="1991976" cy="377255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4294121" y="3130066"/>
                <a:ext cx="1991976" cy="369332"/>
              </a:xfrm>
              <a:prstGeom prst="rect">
                <a:avLst/>
              </a:prstGeom>
              <a:noFill/>
              <a:ln w="25400"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>
                    <a:latin typeface="Times New Roman"/>
                    <a:cs typeface="Times New Roman"/>
                  </a:rPr>
                  <a:t>Converged?</a:t>
                </a:r>
                <a:endParaRPr lang="en-GB" b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95802" y="3137989"/>
                <a:ext cx="1544008" cy="3693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2232877" y="2776469"/>
              <a:ext cx="0" cy="191486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914101" y="2820220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No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74506" y="2263039"/>
              <a:ext cx="533400" cy="380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Yes</a:t>
              </a:r>
              <a:endParaRPr lang="en-GB" dirty="0">
                <a:latin typeface="Times New Roman"/>
                <a:cs typeface="Times New Roman"/>
              </a:endParaRPr>
            </a:p>
          </p:txBody>
        </p:sp>
        <p:cxnSp>
          <p:nvCxnSpPr>
            <p:cNvPr id="67" name="Straight Arrow Connector 66"/>
            <p:cNvCxnSpPr>
              <a:endCxn id="10" idx="0"/>
            </p:cNvCxnSpPr>
            <p:nvPr/>
          </p:nvCxnSpPr>
          <p:spPr>
            <a:xfrm>
              <a:off x="5901382" y="2840097"/>
              <a:ext cx="0" cy="3939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921345" y="2466458"/>
              <a:ext cx="0" cy="3690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>
              <a:off x="4739859" y="2652404"/>
              <a:ext cx="367216" cy="240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3468707" y="3539774"/>
              <a:ext cx="550328" cy="551308"/>
              <a:chOff x="7459133" y="939800"/>
              <a:chExt cx="923015" cy="924658"/>
            </a:xfrm>
          </p:grpSpPr>
          <p:sp>
            <p:nvSpPr>
              <p:cNvPr id="39" name="Arc 38"/>
              <p:cNvSpPr/>
              <p:nvPr/>
            </p:nvSpPr>
            <p:spPr>
              <a:xfrm>
                <a:off x="7459133" y="939800"/>
                <a:ext cx="923015" cy="924658"/>
              </a:xfrm>
              <a:prstGeom prst="arc">
                <a:avLst>
                  <a:gd name="adj1" fmla="val 16200000"/>
                  <a:gd name="adj2" fmla="val 11095568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7459225" y="1303870"/>
                <a:ext cx="0" cy="8466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>
              <a:endCxn id="27" idx="1"/>
            </p:cNvCxnSpPr>
            <p:nvPr/>
          </p:nvCxnSpPr>
          <p:spPr>
            <a:xfrm>
              <a:off x="2232877" y="2652404"/>
              <a:ext cx="51500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endCxn id="36" idx="1"/>
            </p:cNvCxnSpPr>
            <p:nvPr/>
          </p:nvCxnSpPr>
          <p:spPr>
            <a:xfrm flipV="1">
              <a:off x="6657949" y="2650990"/>
              <a:ext cx="474178" cy="1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2105877" y="2424564"/>
              <a:ext cx="254000" cy="369332"/>
              <a:chOff x="4986876" y="922878"/>
              <a:chExt cx="254000" cy="369332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4995333" y="1024639"/>
                <a:ext cx="245534" cy="245534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986876" y="922878"/>
                <a:ext cx="25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Times New Roman"/>
                    <a:cs typeface="Times New Roman"/>
                  </a:rPr>
                  <a:t>-</a:t>
                </a:r>
                <a:endParaRPr lang="en-GB" dirty="0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5871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710906" y="2279563"/>
            <a:ext cx="405038" cy="265028"/>
            <a:chOff x="5349403" y="1148999"/>
            <a:chExt cx="423334" cy="277000"/>
          </a:xfrm>
        </p:grpSpPr>
        <p:sp>
          <p:nvSpPr>
            <p:cNvPr id="50" name="TextBox 49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382187" y="2529761"/>
            <a:ext cx="405038" cy="265027"/>
            <a:chOff x="5331705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31705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90968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347050" y="4471735"/>
            <a:ext cx="405038" cy="265028"/>
            <a:chOff x="5349403" y="1148999"/>
            <a:chExt cx="423334" cy="277000"/>
          </a:xfrm>
        </p:grpSpPr>
        <p:sp>
          <p:nvSpPr>
            <p:cNvPr id="53" name="TextBox 52"/>
            <p:cNvSpPr txBox="1"/>
            <p:nvPr/>
          </p:nvSpPr>
          <p:spPr>
            <a:xfrm>
              <a:off x="5349403" y="1148999"/>
              <a:ext cx="423334" cy="27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08670" y="1328503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301" y="3604904"/>
            <a:ext cx="405038" cy="265027"/>
            <a:chOff x="5340553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40553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82119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78834" y="2273513"/>
            <a:ext cx="1905885" cy="584776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Subtraction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765" y="24809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bl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7765" y="786595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Pseudo-Deblended Data </a:t>
            </a:r>
            <a:r>
              <a:rPr lang="en-GB" sz="1600" b="1" dirty="0" err="1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err="1" smtClean="0">
                <a:latin typeface="Times New Roman"/>
                <a:cs typeface="Times New Roman"/>
              </a:rPr>
              <a:t>ps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7765" y="1598639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Sort in CR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87722" y="3139318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/>
                <a:cs typeface="Times New Roman"/>
              </a:rPr>
              <a:t>f</a:t>
            </a:r>
            <a:r>
              <a:rPr lang="en-GB" sz="1600" dirty="0" smtClean="0">
                <a:latin typeface="Times New Roman"/>
                <a:cs typeface="Times New Roman"/>
              </a:rPr>
              <a:t>-</a:t>
            </a:r>
            <a:r>
              <a:rPr lang="en-GB" sz="1600" dirty="0">
                <a:latin typeface="Times New Roman"/>
                <a:cs typeface="Times New Roman"/>
              </a:rPr>
              <a:t>k</a:t>
            </a:r>
            <a:r>
              <a:rPr lang="en-GB" sz="1600" dirty="0" smtClean="0">
                <a:latin typeface="Times New Roman"/>
                <a:cs typeface="Times New Roman"/>
              </a:rPr>
              <a:t>-</a:t>
            </a:r>
            <a:r>
              <a:rPr lang="en-GB" sz="1600" dirty="0" smtClean="0">
                <a:latin typeface="Times New Roman"/>
                <a:cs typeface="Times New Roman"/>
              </a:rPr>
              <a:t>Filtering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2530708" y="586653"/>
            <a:ext cx="0" cy="1924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>
            <a:off x="2530708" y="1371371"/>
            <a:ext cx="0" cy="2187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6040664" y="3477872"/>
            <a:ext cx="1" cy="1925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2"/>
          </p:cNvCxnSpPr>
          <p:nvPr/>
        </p:nvCxnSpPr>
        <p:spPr>
          <a:xfrm flipH="1">
            <a:off x="6040664" y="4016367"/>
            <a:ext cx="1" cy="199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1"/>
          </p:cNvCxnSpPr>
          <p:nvPr/>
        </p:nvCxnSpPr>
        <p:spPr>
          <a:xfrm flipH="1">
            <a:off x="2530708" y="4508697"/>
            <a:ext cx="2557014" cy="16811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18218" y="2272251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De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087722" y="2389634"/>
            <a:ext cx="1905885" cy="360951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53847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latin typeface="Times New Roman"/>
                  <a:cs typeface="Times New Roman"/>
                </a:rPr>
                <a:t>Converged?</a:t>
              </a:r>
              <a:endParaRPr lang="en-GB" sz="1600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flipV="1">
            <a:off x="2530708" y="2701506"/>
            <a:ext cx="0" cy="183210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52834" y="27433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No</a:t>
            </a:r>
            <a:endParaRPr lang="en-GB" sz="1600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4697" y="2210266"/>
            <a:ext cx="510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Yes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endCxn id="10" idx="0"/>
          </p:cNvCxnSpPr>
          <p:nvPr/>
        </p:nvCxnSpPr>
        <p:spPr>
          <a:xfrm>
            <a:off x="6040664" y="2762384"/>
            <a:ext cx="1" cy="3769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7" idx="2"/>
          </p:cNvCxnSpPr>
          <p:nvPr/>
        </p:nvCxnSpPr>
        <p:spPr>
          <a:xfrm>
            <a:off x="2530708" y="1937193"/>
            <a:ext cx="1" cy="524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929342" y="2565992"/>
            <a:ext cx="35134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713127" y="3431822"/>
            <a:ext cx="526543" cy="527481"/>
            <a:chOff x="7459133" y="939800"/>
            <a:chExt cx="923015" cy="924658"/>
          </a:xfrm>
        </p:grpSpPr>
        <p:sp>
          <p:nvSpPr>
            <p:cNvPr id="39" name="Arc 38"/>
            <p:cNvSpPr/>
            <p:nvPr/>
          </p:nvSpPr>
          <p:spPr>
            <a:xfrm>
              <a:off x="7459133" y="939800"/>
              <a:ext cx="923015" cy="924658"/>
            </a:xfrm>
            <a:prstGeom prst="arc">
              <a:avLst>
                <a:gd name="adj1" fmla="val 16200000"/>
                <a:gd name="adj2" fmla="val 11095568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7459225" y="1303870"/>
              <a:ext cx="0" cy="846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/>
          <p:cNvCxnSpPr/>
          <p:nvPr/>
        </p:nvCxnSpPr>
        <p:spPr>
          <a:xfrm>
            <a:off x="2513774" y="2565992"/>
            <a:ext cx="492748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6770500" y="2565991"/>
            <a:ext cx="453685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09197" y="2364810"/>
            <a:ext cx="243022" cy="353370"/>
            <a:chOff x="4986876" y="922878"/>
            <a:chExt cx="254000" cy="369332"/>
          </a:xfrm>
        </p:grpSpPr>
        <p:sp>
          <p:nvSpPr>
            <p:cNvPr id="2" name="Oval 1"/>
            <p:cNvSpPr/>
            <p:nvPr/>
          </p:nvSpPr>
          <p:spPr>
            <a:xfrm>
              <a:off x="4995333" y="1024639"/>
              <a:ext cx="245534" cy="24553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986876" y="922878"/>
              <a:ext cx="25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/>
                  <a:cs typeface="Times New Roman"/>
                </a:rPr>
                <a:t>-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23456" y="2273604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Estimated De-blended Data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r>
              <a:rPr lang="en-GB" sz="1600" b="1" dirty="0" smtClean="0">
                <a:latin typeface="Times New Roman"/>
                <a:cs typeface="Times New Roman"/>
              </a:rPr>
              <a:t>  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7722" y="4216309"/>
            <a:ext cx="1905885" cy="58477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Interference Estimation </a:t>
            </a:r>
            <a:r>
              <a:rPr lang="en-GB" sz="1600" b="1" dirty="0" smtClean="0">
                <a:latin typeface="Times New Roman"/>
                <a:cs typeface="Times New Roman"/>
              </a:rPr>
              <a:t>N</a:t>
            </a:r>
            <a:r>
              <a:rPr lang="en-GB" sz="1600" baseline="-25000" dirty="0" smtClean="0">
                <a:latin typeface="Times New Roman"/>
                <a:cs typeface="Times New Roman"/>
              </a:rPr>
              <a:t>i</a:t>
            </a:r>
            <a:endParaRPr lang="en-GB" sz="1600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7722" y="3677813"/>
            <a:ext cx="1905885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/>
                <a:cs typeface="Times New Roman"/>
              </a:rPr>
              <a:t>Thresholding </a:t>
            </a:r>
            <a:r>
              <a:rPr lang="en-GB" sz="1600" b="1" dirty="0" smtClean="0">
                <a:latin typeface="Times New Roman"/>
                <a:cs typeface="Times New Roman"/>
              </a:rPr>
              <a:t>P</a:t>
            </a:r>
            <a:endParaRPr lang="en-GB" sz="16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23606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7631248" y="2634788"/>
            <a:ext cx="423334" cy="276999"/>
            <a:chOff x="5384799" y="1166697"/>
            <a:chExt cx="423334" cy="276999"/>
          </a:xfrm>
        </p:grpSpPr>
        <p:sp>
          <p:nvSpPr>
            <p:cNvPr id="61" name="TextBox 60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094967" y="3697461"/>
            <a:ext cx="423334" cy="276999"/>
            <a:chOff x="5384799" y="1166697"/>
            <a:chExt cx="423334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 smtClean="0">
                  <a:latin typeface="Times New Roman"/>
                  <a:cs typeface="Times New Roman"/>
                </a:rPr>
                <a:t>_</a:t>
              </a:r>
              <a:endParaRPr lang="en-GB" b="1" baseline="30000" dirty="0"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59498" y="4621146"/>
            <a:ext cx="423334" cy="276999"/>
            <a:chOff x="5384799" y="1166697"/>
            <a:chExt cx="423334" cy="276999"/>
          </a:xfrm>
        </p:grpSpPr>
        <p:sp>
          <p:nvSpPr>
            <p:cNvPr id="53" name="TextBox 52"/>
            <p:cNvSpPr txBox="1"/>
            <p:nvPr/>
          </p:nvSpPr>
          <p:spPr>
            <a:xfrm>
              <a:off x="5384799" y="1166697"/>
              <a:ext cx="4233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baseline="30000" dirty="0">
                  <a:latin typeface="Times New Roman"/>
                  <a:cs typeface="Times New Roman"/>
                </a:rPr>
                <a:t>^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444065" y="1346200"/>
              <a:ext cx="177800" cy="974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592503" y="461819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503" y="1024639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Pseudo-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ps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2503" y="1864458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Sort in CR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2503" y="377366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Thresholding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2503" y="433648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Interference Estimation </a:t>
            </a:r>
            <a:r>
              <a:rPr lang="en-GB" b="1" dirty="0" smtClean="0">
                <a:latin typeface="Times New Roman"/>
                <a:cs typeface="Times New Roman"/>
              </a:rPr>
              <a:t>N</a:t>
            </a:r>
            <a:r>
              <a:rPr lang="en-GB" b="1" baseline="-25000" dirty="0" smtClean="0">
                <a:latin typeface="Times New Roman"/>
                <a:cs typeface="Times New Roman"/>
              </a:rPr>
              <a:t>i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503" y="3210844"/>
            <a:ext cx="1991976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F-K-Filtering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8491" y="846545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588491" y="1694183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88491" y="3595692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88491" y="4166209"/>
            <a:ext cx="0" cy="170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</p:cNvCxnSpPr>
          <p:nvPr/>
        </p:nvCxnSpPr>
        <p:spPr>
          <a:xfrm>
            <a:off x="2588491" y="2233790"/>
            <a:ext cx="1926" cy="968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584479" y="4666024"/>
            <a:ext cx="1063721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57715" y="4332464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Deblended Data </a:t>
            </a:r>
            <a:r>
              <a:rPr lang="en-GB" b="1" dirty="0" err="1" smtClean="0">
                <a:latin typeface="Times New Roman"/>
                <a:cs typeface="Times New Roman"/>
              </a:rPr>
              <a:t>P</a:t>
            </a:r>
            <a:r>
              <a:rPr lang="en-GB" b="1" baseline="-25000" dirty="0" err="1" smtClean="0">
                <a:latin typeface="Times New Roman"/>
                <a:cs typeface="Times New Roman"/>
              </a:rPr>
              <a:t>debl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cxnSp>
        <p:nvCxnSpPr>
          <p:cNvPr id="26" name="Straight Arrow Connector 25"/>
          <p:cNvCxnSpPr>
            <a:endCxn id="27" idx="1"/>
          </p:cNvCxnSpPr>
          <p:nvPr/>
        </p:nvCxnSpPr>
        <p:spPr>
          <a:xfrm>
            <a:off x="5474848" y="2670082"/>
            <a:ext cx="774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49248" y="2346916"/>
            <a:ext cx="1991976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Times New Roman"/>
                <a:cs typeface="Times New Roman"/>
              </a:rPr>
              <a:t>Estimated De-blended Data </a:t>
            </a:r>
            <a:r>
              <a:rPr lang="en-GB" b="1" dirty="0" smtClean="0">
                <a:latin typeface="Times New Roman"/>
                <a:cs typeface="Times New Roman"/>
              </a:rPr>
              <a:t>P</a:t>
            </a:r>
            <a:r>
              <a:rPr lang="en-GB" b="1" baseline="-25000" dirty="0" smtClean="0">
                <a:latin typeface="Times New Roman"/>
                <a:cs typeface="Times New Roman"/>
              </a:rPr>
              <a:t>i+1</a:t>
            </a:r>
            <a:r>
              <a:rPr lang="en-GB" b="1" dirty="0" smtClean="0">
                <a:latin typeface="Times New Roman"/>
                <a:cs typeface="Times New Roman"/>
              </a:rPr>
              <a:t>  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331597" y="3210844"/>
            <a:ext cx="1991976" cy="377255"/>
            <a:chOff x="4294121" y="3130066"/>
            <a:chExt cx="1991976" cy="377255"/>
          </a:xfrm>
        </p:grpSpPr>
        <p:sp>
          <p:nvSpPr>
            <p:cNvPr id="31" name="TextBox 30"/>
            <p:cNvSpPr txBox="1"/>
            <p:nvPr/>
          </p:nvSpPr>
          <p:spPr>
            <a:xfrm>
              <a:off x="4294121" y="3130066"/>
              <a:ext cx="1991976" cy="369332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Converged?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2" y="3137989"/>
              <a:ext cx="1544008" cy="369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7304506" y="2979523"/>
            <a:ext cx="776" cy="2392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303730" y="3595692"/>
            <a:ext cx="0" cy="7407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16735" y="3063089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No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24907" y="3752581"/>
            <a:ext cx="533400" cy="380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es</a:t>
            </a:r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652212" y="2304742"/>
            <a:ext cx="1991976" cy="654798"/>
            <a:chOff x="3652212" y="1864458"/>
            <a:chExt cx="1991976" cy="654798"/>
          </a:xfrm>
        </p:grpSpPr>
        <p:sp>
          <p:nvSpPr>
            <p:cNvPr id="30" name="TextBox 29"/>
            <p:cNvSpPr txBox="1"/>
            <p:nvPr/>
          </p:nvSpPr>
          <p:spPr>
            <a:xfrm>
              <a:off x="3652212" y="1864458"/>
              <a:ext cx="1991976" cy="646331"/>
            </a:xfrm>
            <a:prstGeom prst="rect">
              <a:avLst/>
            </a:prstGeom>
            <a:noFill/>
            <a:ln w="25400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Times New Roman"/>
                  <a:cs typeface="Times New Roman"/>
                </a:rPr>
                <a:t>Interference Subtraction</a:t>
              </a:r>
              <a:endParaRPr lang="en-GB" b="1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835393" y="1872925"/>
              <a:ext cx="1639455" cy="646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 flipH="1" flipV="1">
            <a:off x="4646274" y="2953019"/>
            <a:ext cx="1926" cy="17130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196563" y="2233790"/>
            <a:ext cx="1" cy="43629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196565" y="2668156"/>
            <a:ext cx="638828" cy="19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6289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Bracket 3"/>
          <p:cNvSpPr/>
          <p:nvPr/>
        </p:nvSpPr>
        <p:spPr>
          <a:xfrm>
            <a:off x="965206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9134" y="1380067"/>
            <a:ext cx="728133" cy="2260592"/>
            <a:chOff x="1109134" y="1380067"/>
            <a:chExt cx="728133" cy="2260592"/>
          </a:xfrm>
        </p:grpSpPr>
        <p:sp>
          <p:nvSpPr>
            <p:cNvPr id="7" name="Rectangle 6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79597" y="1380067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879597" y="2146297"/>
            <a:ext cx="728133" cy="728133"/>
          </a:xfrm>
          <a:prstGeom prst="rect">
            <a:avLst/>
          </a:prstGeom>
          <a:pattFill prst="solidDmnd">
            <a:fgClr>
              <a:schemeClr val="tx1">
                <a:lumMod val="75000"/>
                <a:lumOff val="25000"/>
              </a:schemeClr>
            </a:fgClr>
            <a:bgClr>
              <a:prstClr val="white"/>
            </a:bgClr>
          </a:patt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879597" y="2912526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650065" y="1380067"/>
            <a:ext cx="728133" cy="2260592"/>
            <a:chOff x="1109134" y="1380067"/>
            <a:chExt cx="728133" cy="2260592"/>
          </a:xfrm>
        </p:grpSpPr>
        <p:sp>
          <p:nvSpPr>
            <p:cNvPr id="16" name="Rectangle 15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19127" y="1380067"/>
            <a:ext cx="728133" cy="2260592"/>
            <a:chOff x="1109134" y="1380067"/>
            <a:chExt cx="728133" cy="2260592"/>
          </a:xfrm>
        </p:grpSpPr>
        <p:sp>
          <p:nvSpPr>
            <p:cNvPr id="20" name="Rectangle 19"/>
            <p:cNvSpPr/>
            <p:nvPr/>
          </p:nvSpPr>
          <p:spPr>
            <a:xfrm>
              <a:off x="1109134" y="138006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09134" y="2146297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09134" y="2912526"/>
              <a:ext cx="728133" cy="728133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111760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 rot="16200000">
            <a:off x="188383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 rot="16200000">
            <a:off x="2650066" y="4694793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 rot="16200000">
            <a:off x="4919127" y="4694794"/>
            <a:ext cx="728133" cy="72813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3327402" y="3742259"/>
            <a:ext cx="2116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Times New Roman"/>
                <a:cs typeface="Times New Roman"/>
              </a:rPr>
              <a:t>Data matrix for fixed inline receiver and source position</a:t>
            </a:r>
            <a:endParaRPr lang="en-GB" sz="1600" dirty="0"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46867" y="2650067"/>
            <a:ext cx="931332" cy="1151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781799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7167878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7553957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/>
          <p:nvPr/>
        </p:nvSpPr>
        <p:spPr>
          <a:xfrm>
            <a:off x="794003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8326115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8712196" y="211667"/>
            <a:ext cx="254001" cy="2540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3790003" y="1706036"/>
            <a:ext cx="646853" cy="75216"/>
            <a:chOff x="4213014" y="592667"/>
            <a:chExt cx="2184398" cy="254000"/>
          </a:xfrm>
        </p:grpSpPr>
        <p:sp>
          <p:nvSpPr>
            <p:cNvPr id="45" name="Oval 44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90003" y="2468525"/>
            <a:ext cx="646853" cy="75216"/>
            <a:chOff x="4213014" y="592667"/>
            <a:chExt cx="2184398" cy="254000"/>
          </a:xfrm>
        </p:grpSpPr>
        <p:sp>
          <p:nvSpPr>
            <p:cNvPr id="53" name="Oval 52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Oval 56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90003" y="3263903"/>
            <a:ext cx="646853" cy="75216"/>
            <a:chOff x="4213014" y="592667"/>
            <a:chExt cx="2184398" cy="254000"/>
          </a:xfrm>
        </p:grpSpPr>
        <p:sp>
          <p:nvSpPr>
            <p:cNvPr id="60" name="Oval 59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7" name="Group 86"/>
          <p:cNvGrpSpPr/>
          <p:nvPr/>
        </p:nvGrpSpPr>
        <p:grpSpPr>
          <a:xfrm rot="5400000">
            <a:off x="1907049" y="3348674"/>
            <a:ext cx="646853" cy="1633083"/>
            <a:chOff x="-138531" y="2799214"/>
            <a:chExt cx="646853" cy="1633083"/>
          </a:xfrm>
        </p:grpSpPr>
        <p:grpSp>
          <p:nvGrpSpPr>
            <p:cNvPr id="66" name="Group 65"/>
            <p:cNvGrpSpPr/>
            <p:nvPr/>
          </p:nvGrpSpPr>
          <p:grpSpPr>
            <a:xfrm>
              <a:off x="-138531" y="2799214"/>
              <a:ext cx="646853" cy="75216"/>
              <a:chOff x="4213014" y="592667"/>
              <a:chExt cx="2184398" cy="2540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-138531" y="3561703"/>
              <a:ext cx="646853" cy="75216"/>
              <a:chOff x="4213014" y="592667"/>
              <a:chExt cx="2184398" cy="2540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-138531" y="4357081"/>
              <a:ext cx="646853" cy="75216"/>
              <a:chOff x="4213014" y="592667"/>
              <a:chExt cx="2184398" cy="2540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4213014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599093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985172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7125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757330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143411" y="592667"/>
                <a:ext cx="254001" cy="254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3790003" y="5024970"/>
            <a:ext cx="646853" cy="75216"/>
            <a:chOff x="4213014" y="592667"/>
            <a:chExt cx="2184398" cy="254000"/>
          </a:xfrm>
        </p:grpSpPr>
        <p:sp>
          <p:nvSpPr>
            <p:cNvPr id="89" name="Oval 88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0" name="Oval 89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Oval 90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2" name="Oval 91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Oval 92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Oval 93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Group 94"/>
          <p:cNvGrpSpPr/>
          <p:nvPr/>
        </p:nvGrpSpPr>
        <p:grpSpPr>
          <a:xfrm rot="5400000">
            <a:off x="4966870" y="4127609"/>
            <a:ext cx="646853" cy="75216"/>
            <a:chOff x="4213014" y="592667"/>
            <a:chExt cx="2184398" cy="254000"/>
          </a:xfrm>
        </p:grpSpPr>
        <p:sp>
          <p:nvSpPr>
            <p:cNvPr id="96" name="Oval 95"/>
            <p:cNvSpPr/>
            <p:nvPr/>
          </p:nvSpPr>
          <p:spPr>
            <a:xfrm>
              <a:off x="4213014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Oval 96"/>
            <p:cNvSpPr/>
            <p:nvPr/>
          </p:nvSpPr>
          <p:spPr>
            <a:xfrm>
              <a:off x="4599093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8" name="Oval 97"/>
            <p:cNvSpPr/>
            <p:nvPr/>
          </p:nvSpPr>
          <p:spPr>
            <a:xfrm>
              <a:off x="4985172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9" name="Oval 98"/>
            <p:cNvSpPr/>
            <p:nvPr/>
          </p:nvSpPr>
          <p:spPr>
            <a:xfrm>
              <a:off x="537125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0" name="Oval 99"/>
            <p:cNvSpPr/>
            <p:nvPr/>
          </p:nvSpPr>
          <p:spPr>
            <a:xfrm>
              <a:off x="5757330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1" name="Oval 100"/>
            <p:cNvSpPr/>
            <p:nvPr/>
          </p:nvSpPr>
          <p:spPr>
            <a:xfrm>
              <a:off x="6143411" y="592667"/>
              <a:ext cx="254001" cy="254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2" name="Left Bracket 101"/>
          <p:cNvSpPr/>
          <p:nvPr/>
        </p:nvSpPr>
        <p:spPr>
          <a:xfrm flipH="1">
            <a:off x="5579531" y="1286937"/>
            <a:ext cx="211667" cy="4233333"/>
          </a:xfrm>
          <a:prstGeom prst="leftBracket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latin typeface="Times New Roman"/>
              <a:cs typeface="Times New Roman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1117607" y="1083741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rot="5400000" flipV="1">
            <a:off x="-25390" y="2146296"/>
            <a:ext cx="1532459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481180" y="72441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57723" y="1888606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y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 flipV="1">
            <a:off x="1183223" y="1454157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rot="5400000" flipV="1">
            <a:off x="1073652" y="1552013"/>
            <a:ext cx="21914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340910" y="123195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>
                <a:latin typeface="Times New Roman"/>
                <a:cs typeface="Times New Roman"/>
              </a:rPr>
              <a:t>x</a:t>
            </a:r>
            <a:r>
              <a:rPr lang="en-GB" i="1" baseline="-25000" dirty="0" err="1" smtClean="0">
                <a:latin typeface="Times New Roman"/>
                <a:cs typeface="Times New Roman"/>
              </a:rPr>
              <a:t>s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039284" y="1530408"/>
            <a:ext cx="728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/>
                <a:cs typeface="Times New Roman"/>
              </a:rPr>
              <a:t>x</a:t>
            </a:r>
            <a:r>
              <a:rPr lang="en-GB" i="1" baseline="-25000" dirty="0" err="1">
                <a:latin typeface="Times New Roman"/>
                <a:cs typeface="Times New Roman"/>
              </a:rPr>
              <a:t>r</a:t>
            </a:r>
            <a:endParaRPr lang="en-GB" i="1" baseline="-25000" dirty="0">
              <a:latin typeface="Times New Roman"/>
              <a:cs typeface="Times New Roman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887127" y="1380067"/>
            <a:ext cx="1" cy="4042859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1111236" y="3155947"/>
            <a:ext cx="4536024" cy="1"/>
          </a:xfrm>
          <a:prstGeom prst="line">
            <a:avLst/>
          </a:prstGeom>
          <a:ln w="28575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155924" y="5427121"/>
            <a:ext cx="1464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shot gather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858932" y="2971282"/>
            <a:ext cx="1562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3D Common </a:t>
            </a:r>
          </a:p>
          <a:p>
            <a:r>
              <a:rPr lang="en-GB" dirty="0" smtClean="0">
                <a:latin typeface="Times New Roman"/>
                <a:cs typeface="Times New Roman"/>
              </a:rPr>
              <a:t>receiver gather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28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blend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3" y="478366"/>
            <a:ext cx="7902448" cy="1733296"/>
          </a:xfrm>
          <a:prstGeom prst="rect">
            <a:avLst/>
          </a:prstGeom>
        </p:spPr>
      </p:pic>
      <p:pic>
        <p:nvPicPr>
          <p:cNvPr id="10" name="Picture 9" descr="xline21.png"/>
          <p:cNvPicPr>
            <a:picLocks noChangeAspect="1"/>
          </p:cNvPicPr>
          <p:nvPr/>
        </p:nvPicPr>
        <p:blipFill rotWithShape="1">
          <a:blip r:embed="rId3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9" t="7333" r="10001" b="10889"/>
          <a:stretch/>
        </p:blipFill>
        <p:spPr>
          <a:xfrm>
            <a:off x="6705603" y="2743192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9" name="Picture 8" descr="xline14.png"/>
          <p:cNvPicPr>
            <a:picLocks noChangeAspect="1"/>
          </p:cNvPicPr>
          <p:nvPr/>
        </p:nvPicPr>
        <p:blipFill rotWithShape="1">
          <a:blip r:embed="rId4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9167" b="10889"/>
          <a:stretch/>
        </p:blipFill>
        <p:spPr>
          <a:xfrm>
            <a:off x="6341536" y="2920990"/>
            <a:ext cx="719667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8" name="Picture 7" descr="xline11.png"/>
          <p:cNvPicPr>
            <a:picLocks noChangeAspect="1"/>
          </p:cNvPicPr>
          <p:nvPr/>
        </p:nvPicPr>
        <p:blipFill rotWithShape="1">
          <a:blip r:embed="rId5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7" t="7333" r="9167" b="10889"/>
          <a:stretch/>
        </p:blipFill>
        <p:spPr>
          <a:xfrm>
            <a:off x="5969000" y="3141126"/>
            <a:ext cx="728134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7" name="Picture 6" descr="xline8.png"/>
          <p:cNvPicPr>
            <a:picLocks noChangeAspect="1"/>
          </p:cNvPicPr>
          <p:nvPr/>
        </p:nvPicPr>
        <p:blipFill rotWithShape="1">
          <a:blip r:embed="rId6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613397" y="3335860"/>
            <a:ext cx="711201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pic>
        <p:nvPicPr>
          <p:cNvPr id="6" name="Picture 5" descr="xline1.png"/>
          <p:cNvPicPr>
            <a:picLocks noChangeAspect="1"/>
          </p:cNvPicPr>
          <p:nvPr/>
        </p:nvPicPr>
        <p:blipFill rotWithShape="1">
          <a:blip r:embed="rId7">
            <a:alphaModFix amt="4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7333" r="10000" b="10889"/>
          <a:stretch/>
        </p:blipFill>
        <p:spPr>
          <a:xfrm>
            <a:off x="5257795" y="3543293"/>
            <a:ext cx="711200" cy="1557867"/>
          </a:xfrm>
          <a:prstGeom prst="rect">
            <a:avLst/>
          </a:prstGeom>
          <a:scene3d>
            <a:camera prst="isometricOffAxis2Left">
              <a:rot lat="1620000" lon="2340000" rev="0"/>
            </a:camera>
            <a:lightRig rig="threePt" dir="t"/>
          </a:scene3d>
        </p:spPr>
      </p:pic>
      <p:sp>
        <p:nvSpPr>
          <p:cNvPr id="13" name="Rectangle 12"/>
          <p:cNvSpPr/>
          <p:nvPr/>
        </p:nvSpPr>
        <p:spPr>
          <a:xfrm>
            <a:off x="5257809" y="3543293"/>
            <a:ext cx="711200" cy="15494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286000" contourW="25400">
            <a:contourClr>
              <a:schemeClr val="tx1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906464" y="3064917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23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876826" y="2861685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620000" lon="18540000" rev="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686322" y="3251153"/>
            <a:ext cx="482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  <a:scene3d>
            <a:camera prst="orthographicFront">
              <a:rot lat="12420000" lon="0" rev="16200000"/>
            </a:camera>
            <a:lightRig rig="threePt" dir="t"/>
          </a:scene3d>
          <a:sp3d extrusionH="254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89574" y="2429340"/>
            <a:ext cx="719667" cy="584776"/>
          </a:xfrm>
          <a:prstGeom prst="rect">
            <a:avLst/>
          </a:prstGeom>
          <a:noFill/>
          <a:scene3d>
            <a:camera prst="orthographicFront">
              <a:rot lat="1620000" lon="185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Inline</a:t>
            </a:r>
          </a:p>
          <a:p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960976" y="2721727"/>
            <a:ext cx="719667" cy="584776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Time</a:t>
            </a:r>
          </a:p>
          <a:p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-139690" y="2819300"/>
            <a:ext cx="1100666" cy="584776"/>
          </a:xfrm>
          <a:prstGeom prst="rect">
            <a:avLst/>
          </a:prstGeom>
          <a:noFill/>
          <a:scene3d>
            <a:camera prst="orthographicFront">
              <a:rot lat="1620000" lon="234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/>
                <a:cs typeface="Times New Roman"/>
              </a:rPr>
              <a:t>Crossline</a:t>
            </a:r>
          </a:p>
          <a:p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4859865" y="342475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</a:t>
            </a:r>
            <a:endParaRPr lang="en-GB" dirty="0" smtClean="0"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5175" y="2931535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7439" y="2509288"/>
            <a:ext cx="51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/>
                <a:cs typeface="Times New Roman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14813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</TotalTime>
  <Words>254</Words>
  <Application>Microsoft Macintosh PowerPoint</Application>
  <PresentationFormat>On-screen Show (4:3)</PresentationFormat>
  <Paragraphs>124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Reinicke</dc:creator>
  <cp:lastModifiedBy>Christian Reinicke</cp:lastModifiedBy>
  <cp:revision>100</cp:revision>
  <dcterms:created xsi:type="dcterms:W3CDTF">2015-06-08T15:20:44Z</dcterms:created>
  <dcterms:modified xsi:type="dcterms:W3CDTF">2015-07-11T17:19:59Z</dcterms:modified>
</cp:coreProperties>
</file>